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7B29CAC0" w:rsidR="009720CB" w:rsidRPr="00601F62" w:rsidRDefault="008273D6" w:rsidP="008273D6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Исмей</w:t>
            </w:r>
            <w:r w:rsidR="005A6EFF">
              <w:rPr>
                <w:u w:val="single"/>
              </w:rPr>
              <w:t>к</w:t>
            </w:r>
            <w:r>
              <w:rPr>
                <w:u w:val="single"/>
              </w:rPr>
              <w:t>ина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К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С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TOCHeading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Hyperlink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000000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Hyperlink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Hyperlink"/>
                <w:bCs/>
                <w:noProof/>
              </w:rPr>
              <w:t xml:space="preserve">1.1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Hyperlink"/>
                <w:bCs/>
                <w:noProof/>
              </w:rPr>
              <w:t xml:space="preserve">1.2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Hyperlink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Hyperlink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000000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Hyperlink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000000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Hyperlink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000000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Hyperlink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1489983C" w:rsidR="00CE678F" w:rsidRPr="00CE678F" w:rsidRDefault="00AC666D" w:rsidP="00CE678F">
      <w:pPr>
        <w:ind w:firstLine="0"/>
        <w:jc w:val="center"/>
        <w:rPr>
          <w:lang w:val="en-US"/>
        </w:rPr>
      </w:pPr>
      <w:commentRangeStart w:id="6"/>
      <w:r w:rsidRPr="00AC666D">
        <w:rPr>
          <w:noProof/>
          <w:lang w:eastAsia="ru-RU"/>
        </w:rPr>
        <w:drawing>
          <wp:inline distT="0" distB="0" distL="0" distR="0" wp14:anchorId="7DA1FB7A" wp14:editId="6B11C367">
            <wp:extent cx="6120130" cy="34175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41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"/>
      <w:r w:rsidR="00161849">
        <w:rPr>
          <w:rStyle w:val="CommentReference"/>
        </w:rPr>
        <w:commentReference w:id="6"/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7" w:name="_Toc74829065"/>
      <w:bookmarkStart w:id="8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7"/>
      <w:bookmarkEnd w:id="8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13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935EAC0" w:rsidR="00D71F56" w:rsidRDefault="00620A18" w:rsidP="00D71F56">
      <w:pPr>
        <w:ind w:firstLine="0"/>
        <w:jc w:val="center"/>
      </w:pPr>
      <w:r w:rsidRPr="00620A18">
        <w:rPr>
          <w:noProof/>
          <w:lang w:eastAsia="ru-RU"/>
        </w:rPr>
        <w:lastRenderedPageBreak/>
        <w:drawing>
          <wp:inline distT="0" distB="0" distL="0" distR="0" wp14:anchorId="147B8352" wp14:editId="47D31AE7">
            <wp:extent cx="9251950" cy="3830955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9" w:name="_Toc74829066"/>
      <w:bookmarkStart w:id="10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9"/>
      <w:bookmarkEnd w:id="10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r w:rsidR="00C72152">
        <w:rPr>
          <w:i/>
          <w:lang w:val="en-US"/>
        </w:rPr>
        <w:t>FigureBase</w:t>
      </w:r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r w:rsidR="00C72152">
        <w:rPr>
          <w:i/>
          <w:lang w:val="en-US"/>
        </w:rPr>
        <w:t>FigureBas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  <w:tr w:rsidR="008359E9" w:rsidRPr="00BE5394" w14:paraId="4A499A03" w14:textId="77777777" w:rsidTr="002D3E8D">
        <w:tc>
          <w:tcPr>
            <w:tcW w:w="1746" w:type="pct"/>
            <w:vAlign w:val="center"/>
          </w:tcPr>
          <w:p w14:paraId="7E737462" w14:textId="4DF8DB87" w:rsidR="008359E9" w:rsidRDefault="008359E9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GetValue(int, int)</w:t>
            </w:r>
          </w:p>
        </w:tc>
        <w:tc>
          <w:tcPr>
            <w:tcW w:w="721" w:type="pct"/>
            <w:vAlign w:val="center"/>
          </w:tcPr>
          <w:p w14:paraId="2E44C45F" w14:textId="539883F5" w:rsidR="008359E9" w:rsidRDefault="008359E9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1F2E323A" w14:textId="5DC9E377" w:rsidR="008359E9" w:rsidRPr="008359E9" w:rsidRDefault="008359E9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для получения произвольного числа из диапазона 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r w:rsidR="002D3E8D">
        <w:rPr>
          <w:i/>
          <w:lang w:val="en-US"/>
        </w:rPr>
        <w:t>FigureBase</w:t>
      </w:r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Sphere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D66AD61" w14:textId="77777777" w:rsidTr="006C5174">
        <w:tc>
          <w:tcPr>
            <w:tcW w:w="1782" w:type="pct"/>
            <w:vAlign w:val="center"/>
          </w:tcPr>
          <w:p w14:paraId="63812EAF" w14:textId="6BB43D6C" w:rsidR="00620A18" w:rsidRPr="00620A18" w:rsidRDefault="00620A18" w:rsidP="0073197F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)</w:t>
            </w:r>
          </w:p>
        </w:tc>
        <w:tc>
          <w:tcPr>
            <w:tcW w:w="721" w:type="pct"/>
            <w:vAlign w:val="center"/>
          </w:tcPr>
          <w:p w14:paraId="6DE8D865" w14:textId="42B7D8DD" w:rsidR="00620A18" w:rsidRDefault="00620A18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18C29F51" w14:textId="3A34DB84" w:rsidR="00620A18" w:rsidRPr="00620A18" w:rsidRDefault="00620A18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42312718" w14:textId="77777777" w:rsidTr="006C5174">
        <w:tc>
          <w:tcPr>
            <w:tcW w:w="1782" w:type="pct"/>
            <w:vAlign w:val="center"/>
          </w:tcPr>
          <w:p w14:paraId="0C034424" w14:textId="217CD9C2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Sphere(double)</w:t>
            </w:r>
          </w:p>
        </w:tc>
        <w:tc>
          <w:tcPr>
            <w:tcW w:w="721" w:type="pct"/>
            <w:vAlign w:val="center"/>
          </w:tcPr>
          <w:p w14:paraId="7459E367" w14:textId="736075E8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3775EDD0" w14:textId="308E8AF9" w:rsidR="00620A18" w:rsidRP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DEB8A67" w:rsidR="003B2EC1" w:rsidRPr="006C5174" w:rsidRDefault="003B2EC1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="008359E9">
              <w:rPr>
                <w:sz w:val="24"/>
                <w:lang w:val="en-US"/>
              </w:rPr>
              <w:t>_first</w:t>
            </w:r>
            <w:r w:rsidR="00B372CC">
              <w:rPr>
                <w:sz w:val="24"/>
                <w:lang w:val="en-US"/>
              </w:rPr>
              <w:t>Side</w:t>
            </w:r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8359E9" w:rsidRPr="00F029EE" w14:paraId="71C75368" w14:textId="77777777" w:rsidTr="00B15531">
        <w:tc>
          <w:tcPr>
            <w:tcW w:w="1782" w:type="pct"/>
            <w:vAlign w:val="center"/>
          </w:tcPr>
          <w:p w14:paraId="0DFEB4C3" w14:textId="2C059C67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  <w:lang w:val="en-US"/>
              </w:rPr>
              <w:t>_secondSide</w:t>
            </w:r>
          </w:p>
        </w:tc>
        <w:tc>
          <w:tcPr>
            <w:tcW w:w="721" w:type="pct"/>
            <w:vAlign w:val="center"/>
          </w:tcPr>
          <w:p w14:paraId="7F6958A1" w14:textId="03A83447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77A16BF" w14:textId="22DF4031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основания пирамиды</w:t>
            </w:r>
          </w:p>
        </w:tc>
      </w:tr>
      <w:tr w:rsidR="008359E9" w:rsidRPr="00F029EE" w14:paraId="6A25CDBC" w14:textId="77777777" w:rsidTr="00B15531">
        <w:tc>
          <w:tcPr>
            <w:tcW w:w="1782" w:type="pct"/>
            <w:vAlign w:val="center"/>
          </w:tcPr>
          <w:p w14:paraId="64A46EF9" w14:textId="78B2E7E4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>
              <w:rPr>
                <w:sz w:val="24"/>
                <w:lang w:val="en-US"/>
              </w:rPr>
              <w:t>angle</w:t>
            </w:r>
          </w:p>
        </w:tc>
        <w:tc>
          <w:tcPr>
            <w:tcW w:w="721" w:type="pct"/>
            <w:vAlign w:val="center"/>
          </w:tcPr>
          <w:p w14:paraId="1342447D" w14:textId="1C5C8ED0" w:rsidR="008359E9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A36D0" w14:textId="25DF7796" w:rsidR="008359E9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8359E9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8359E9" w:rsidRPr="00B15531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numberOfCorners</w:t>
            </w:r>
          </w:p>
        </w:tc>
        <w:tc>
          <w:tcPr>
            <w:tcW w:w="721" w:type="pct"/>
            <w:vAlign w:val="center"/>
          </w:tcPr>
          <w:p w14:paraId="1635BC9D" w14:textId="5CF6783A" w:rsidR="008359E9" w:rsidRPr="00F029EE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8359E9" w:rsidRPr="00F029EE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8359E9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8359E9" w:rsidRPr="00AF2F5A" w:rsidRDefault="008359E9" w:rsidP="008359E9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CornersNumber</w:t>
            </w:r>
          </w:p>
        </w:tc>
        <w:tc>
          <w:tcPr>
            <w:tcW w:w="721" w:type="pct"/>
            <w:vAlign w:val="center"/>
          </w:tcPr>
          <w:p w14:paraId="088FA5A9" w14:textId="305D3D23" w:rsidR="008359E9" w:rsidRPr="00B15531" w:rsidRDefault="008359E9" w:rsidP="008359E9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8359E9" w:rsidRPr="00B15531" w:rsidRDefault="008359E9" w:rsidP="008359E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количество углов основания пирамиды</w:t>
            </w:r>
          </w:p>
        </w:tc>
      </w:tr>
      <w:tr w:rsidR="007245C6" w:rsidRPr="00F029EE" w14:paraId="5FF20A0C" w14:textId="77777777" w:rsidTr="00B15531">
        <w:tc>
          <w:tcPr>
            <w:tcW w:w="1782" w:type="pct"/>
            <w:vAlign w:val="center"/>
          </w:tcPr>
          <w:p w14:paraId="5A70A96C" w14:textId="69BFF6DD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721" w:type="pct"/>
            <w:vAlign w:val="center"/>
          </w:tcPr>
          <w:p w14:paraId="2F207DA9" w14:textId="046E7D3E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0C8185AE" w14:textId="1DC757CB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7245C6" w:rsidRPr="00F029EE" w14:paraId="7428583A" w14:textId="77777777" w:rsidTr="00B15531">
        <w:tc>
          <w:tcPr>
            <w:tcW w:w="1782" w:type="pct"/>
            <w:vAlign w:val="center"/>
          </w:tcPr>
          <w:p w14:paraId="63786425" w14:textId="037FB6EE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721" w:type="pct"/>
            <w:vAlign w:val="center"/>
          </w:tcPr>
          <w:p w14:paraId="1CA6CDF7" w14:textId="55997411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46382D22" w14:textId="7B06A56F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7245C6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7245C6" w:rsidRPr="00F029EE" w:rsidRDefault="007245C6" w:rsidP="007245C6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245C6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BaseArea()</w:t>
            </w:r>
          </w:p>
        </w:tc>
        <w:tc>
          <w:tcPr>
            <w:tcW w:w="721" w:type="pct"/>
            <w:vAlign w:val="center"/>
          </w:tcPr>
          <w:p w14:paraId="3EC4556D" w14:textId="28FDBBA4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7245C6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7245C6" w:rsidRPr="00AF2F5A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Height()</w:t>
            </w:r>
          </w:p>
        </w:tc>
        <w:tc>
          <w:tcPr>
            <w:tcW w:w="721" w:type="pct"/>
            <w:vAlign w:val="center"/>
          </w:tcPr>
          <w:p w14:paraId="77DC7804" w14:textId="21796007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7245C6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7245C6" w:rsidRPr="00F029EE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721" w:type="pct"/>
            <w:vAlign w:val="center"/>
          </w:tcPr>
          <w:p w14:paraId="0085487F" w14:textId="77C30541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7245C6" w:rsidRPr="00F029EE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7245C6" w:rsidRPr="00F029EE" w14:paraId="71CBF1F8" w14:textId="77777777" w:rsidTr="00B15531">
        <w:tc>
          <w:tcPr>
            <w:tcW w:w="1782" w:type="pct"/>
            <w:vAlign w:val="center"/>
          </w:tcPr>
          <w:p w14:paraId="67EC3FC9" w14:textId="5F89ED9C" w:rsidR="007245C6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FirstSide()</w:t>
            </w:r>
          </w:p>
        </w:tc>
        <w:tc>
          <w:tcPr>
            <w:tcW w:w="721" w:type="pct"/>
            <w:vAlign w:val="center"/>
          </w:tcPr>
          <w:p w14:paraId="6D57E542" w14:textId="48CDFC0E" w:rsidR="007245C6" w:rsidRPr="00F029EE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4181DF09" w14:textId="77777777" w:rsidTr="00B15531">
        <w:tc>
          <w:tcPr>
            <w:tcW w:w="1782" w:type="pct"/>
            <w:vAlign w:val="center"/>
          </w:tcPr>
          <w:p w14:paraId="18BD804F" w14:textId="1BC5E84D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SecondSide()</w:t>
            </w:r>
          </w:p>
        </w:tc>
        <w:tc>
          <w:tcPr>
            <w:tcW w:w="721" w:type="pct"/>
            <w:vAlign w:val="center"/>
          </w:tcPr>
          <w:p w14:paraId="38F02872" w14:textId="7458153B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04C7DC5" w14:textId="72336B25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7245C6" w:rsidRPr="00F029EE" w14:paraId="5E45B522" w14:textId="77777777" w:rsidTr="00B15531">
        <w:tc>
          <w:tcPr>
            <w:tcW w:w="1782" w:type="pct"/>
            <w:vAlign w:val="center"/>
          </w:tcPr>
          <w:p w14:paraId="5C567479" w14:textId="0C9CF6E4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721" w:type="pct"/>
            <w:vAlign w:val="center"/>
          </w:tcPr>
          <w:p w14:paraId="7BBF21E4" w14:textId="1D82F7A5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E842328" w14:textId="62F85132" w:rsidR="007245C6" w:rsidRP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ирамиды</w:t>
            </w:r>
          </w:p>
        </w:tc>
      </w:tr>
      <w:tr w:rsidR="007245C6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NumberOfCorners()</w:t>
            </w:r>
          </w:p>
        </w:tc>
        <w:tc>
          <w:tcPr>
            <w:tcW w:w="721" w:type="pct"/>
            <w:vAlign w:val="center"/>
          </w:tcPr>
          <w:p w14:paraId="571134C2" w14:textId="6A95923F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7245C6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7245C6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7245C6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7245C6" w:rsidRDefault="007245C6" w:rsidP="007245C6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245C6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7245C6" w:rsidRPr="0000497C" w:rsidRDefault="007245C6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GetRandomPyramid()</w:t>
            </w:r>
          </w:p>
        </w:tc>
        <w:tc>
          <w:tcPr>
            <w:tcW w:w="721" w:type="pct"/>
            <w:vAlign w:val="center"/>
          </w:tcPr>
          <w:p w14:paraId="58BA99CB" w14:textId="7A450630" w:rsidR="007245C6" w:rsidRPr="006C5174" w:rsidRDefault="007245C6" w:rsidP="007245C6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7245C6" w:rsidRDefault="007245C6" w:rsidP="007245C6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1C4A5EF9" w14:textId="77777777" w:rsidTr="00B15531">
        <w:tc>
          <w:tcPr>
            <w:tcW w:w="1782" w:type="pct"/>
            <w:vAlign w:val="center"/>
          </w:tcPr>
          <w:p w14:paraId="3CBE89A1" w14:textId="0E3131D8" w:rsidR="00620A18" w:rsidRP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)</w:t>
            </w:r>
          </w:p>
        </w:tc>
        <w:tc>
          <w:tcPr>
            <w:tcW w:w="721" w:type="pct"/>
            <w:vAlign w:val="center"/>
          </w:tcPr>
          <w:p w14:paraId="74B2B0F0" w14:textId="155D269F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063AE406" w14:textId="2965E360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018C1E3" w14:textId="77777777" w:rsidTr="00B15531">
        <w:tc>
          <w:tcPr>
            <w:tcW w:w="1782" w:type="pct"/>
            <w:vAlign w:val="center"/>
          </w:tcPr>
          <w:p w14:paraId="4334F42A" w14:textId="69E5C286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yramid(double, int, double, double, double)</w:t>
            </w:r>
          </w:p>
        </w:tc>
        <w:tc>
          <w:tcPr>
            <w:tcW w:w="721" w:type="pct"/>
            <w:vAlign w:val="center"/>
          </w:tcPr>
          <w:p w14:paraId="6187BD55" w14:textId="091B9E99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7" w:type="pct"/>
            <w:vAlign w:val="center"/>
          </w:tcPr>
          <w:p w14:paraId="2F775586" w14:textId="44D098BD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42"/>
        <w:gridCol w:w="1589"/>
        <w:gridCol w:w="4797"/>
      </w:tblGrid>
      <w:tr w:rsidR="003B2EC1" w:rsidRPr="00F029EE" w14:paraId="618C26E5" w14:textId="77777777" w:rsidTr="00620A18">
        <w:tc>
          <w:tcPr>
            <w:tcW w:w="1684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25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1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620A18">
        <w:tc>
          <w:tcPr>
            <w:tcW w:w="1684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00497C">
              <w:rPr>
                <w:sz w:val="24"/>
                <w:lang w:val="en-US"/>
              </w:rPr>
              <w:t>angleOfSides</w:t>
            </w:r>
          </w:p>
        </w:tc>
        <w:tc>
          <w:tcPr>
            <w:tcW w:w="825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620A18">
        <w:tc>
          <w:tcPr>
            <w:tcW w:w="1684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25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620A18">
        <w:tc>
          <w:tcPr>
            <w:tcW w:w="1684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lenghtOfFirstSide</w:t>
            </w:r>
          </w:p>
        </w:tc>
        <w:tc>
          <w:tcPr>
            <w:tcW w:w="825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620A18">
        <w:tc>
          <w:tcPr>
            <w:tcW w:w="1684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lenghtOfSecondSide</w:t>
            </w:r>
          </w:p>
        </w:tc>
        <w:tc>
          <w:tcPr>
            <w:tcW w:w="825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620A18">
        <w:tc>
          <w:tcPr>
            <w:tcW w:w="1684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825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1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620A18">
        <w:tc>
          <w:tcPr>
            <w:tcW w:w="1684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825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1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620A18">
        <w:tc>
          <w:tcPr>
            <w:tcW w:w="1684" w:type="pct"/>
            <w:vAlign w:val="center"/>
          </w:tcPr>
          <w:p w14:paraId="22B471CF" w14:textId="372083D2" w:rsidR="00AF2F5A" w:rsidRPr="00F029EE" w:rsidRDefault="0000497C" w:rsidP="007245C6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()</w:t>
            </w:r>
          </w:p>
        </w:tc>
        <w:tc>
          <w:tcPr>
            <w:tcW w:w="825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620A18">
        <w:tc>
          <w:tcPr>
            <w:tcW w:w="1684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00497C">
              <w:rPr>
                <w:sz w:val="24"/>
                <w:lang w:val="en-US"/>
              </w:rPr>
              <w:t>BaseArea()</w:t>
            </w:r>
          </w:p>
        </w:tc>
        <w:tc>
          <w:tcPr>
            <w:tcW w:w="825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620A18">
        <w:tc>
          <w:tcPr>
            <w:tcW w:w="1684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25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620A18">
        <w:tc>
          <w:tcPr>
            <w:tcW w:w="1684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25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620A18">
        <w:tc>
          <w:tcPr>
            <w:tcW w:w="1684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FirstSide()</w:t>
            </w:r>
          </w:p>
        </w:tc>
        <w:tc>
          <w:tcPr>
            <w:tcW w:w="825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620A18">
        <w:tc>
          <w:tcPr>
            <w:tcW w:w="1684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SecondSide()</w:t>
            </w:r>
          </w:p>
        </w:tc>
        <w:tc>
          <w:tcPr>
            <w:tcW w:w="825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620A18">
        <w:tc>
          <w:tcPr>
            <w:tcW w:w="1684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25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1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620A18">
        <w:tc>
          <w:tcPr>
            <w:tcW w:w="1684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Parallelepiped()</w:t>
            </w:r>
          </w:p>
        </w:tc>
        <w:tc>
          <w:tcPr>
            <w:tcW w:w="825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1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  <w:tr w:rsidR="00620A18" w:rsidRPr="00F029EE" w14:paraId="7ABA9D8C" w14:textId="77777777" w:rsidTr="00620A18">
        <w:tc>
          <w:tcPr>
            <w:tcW w:w="1684" w:type="pct"/>
            <w:vAlign w:val="center"/>
          </w:tcPr>
          <w:p w14:paraId="60BB9B2C" w14:textId="797E2661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)</w:t>
            </w:r>
          </w:p>
        </w:tc>
        <w:tc>
          <w:tcPr>
            <w:tcW w:w="825" w:type="pct"/>
            <w:vAlign w:val="center"/>
          </w:tcPr>
          <w:p w14:paraId="183CD402" w14:textId="5FB07B82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709E0F37" w14:textId="1E2F89E4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по умолчанию</w:t>
            </w:r>
          </w:p>
        </w:tc>
      </w:tr>
      <w:tr w:rsidR="00620A18" w:rsidRPr="00F029EE" w14:paraId="122B6342" w14:textId="77777777" w:rsidTr="00620A18">
        <w:tc>
          <w:tcPr>
            <w:tcW w:w="1684" w:type="pct"/>
            <w:vAlign w:val="center"/>
          </w:tcPr>
          <w:p w14:paraId="47B82EDA" w14:textId="2325D547" w:rsidR="00620A18" w:rsidRDefault="00620A18" w:rsidP="00620A18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Parallelepiped(double, double, double, double)</w:t>
            </w:r>
          </w:p>
        </w:tc>
        <w:tc>
          <w:tcPr>
            <w:tcW w:w="825" w:type="pct"/>
            <w:vAlign w:val="center"/>
          </w:tcPr>
          <w:p w14:paraId="7FEA4525" w14:textId="06C02AF7" w:rsidR="00620A18" w:rsidRDefault="00620A18" w:rsidP="00620A18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491" w:type="pct"/>
            <w:vAlign w:val="center"/>
          </w:tcPr>
          <w:p w14:paraId="596BA87B" w14:textId="20C9A16F" w:rsidR="00620A18" w:rsidRDefault="00620A18" w:rsidP="00620A18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нструктор с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1" w:name="_Toc74829068"/>
      <w:bookmarkStart w:id="12" w:name="_Toc74956677"/>
      <w:r w:rsidRPr="00EF56E8">
        <w:rPr>
          <w:b/>
          <w:bCs/>
        </w:rPr>
        <w:t>1.5 Тестирование программы</w:t>
      </w:r>
      <w:bookmarkEnd w:id="11"/>
      <w:bookmarkEnd w:id="12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7EDA2662" w:rsidR="005472B4" w:rsidRDefault="00EE4004" w:rsidP="005472B4">
      <w:pPr>
        <w:ind w:firstLine="0"/>
        <w:jc w:val="center"/>
      </w:pPr>
      <w:r w:rsidRPr="00EE4004">
        <w:rPr>
          <w:noProof/>
          <w:lang w:eastAsia="ru-RU"/>
        </w:rPr>
        <w:drawing>
          <wp:inline distT="0" distB="0" distL="0" distR="0" wp14:anchorId="11FF7E8E" wp14:editId="0C6A0E8F">
            <wp:extent cx="4931410" cy="3287948"/>
            <wp:effectExtent l="0" t="0" r="254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40325" cy="3293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09718F39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649045C9" wp14:editId="01FDB98C">
            <wp:extent cx="6120130" cy="3048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lastRenderedPageBreak/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5450C7E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r w:rsidR="00EE4004">
        <w:rPr>
          <w:lang w:val="en-US"/>
        </w:rPr>
        <w:t>radiobutton</w:t>
      </w:r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E442DFA" w:rsidR="005472B4" w:rsidRDefault="00AA43CD" w:rsidP="00E95F75">
      <w:pPr>
        <w:ind w:firstLine="0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18A4D259" wp14:editId="76674270">
            <wp:extent cx="6120130" cy="30759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7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99A53" w14:textId="77777777" w:rsidR="00195CCD" w:rsidRPr="00195CCD" w:rsidRDefault="00195CCD" w:rsidP="00E95F75">
      <w:pPr>
        <w:ind w:firstLine="0"/>
        <w:rPr>
          <w:lang w:val="en-US"/>
        </w:rPr>
      </w:pP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EB2244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lastRenderedPageBreak/>
        <w:drawing>
          <wp:inline distT="0" distB="0" distL="0" distR="0" wp14:anchorId="732608CF" wp14:editId="4079F6CC">
            <wp:extent cx="5721350" cy="3824429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923"/>
                    <a:stretch/>
                  </pic:blipFill>
                  <pic:spPr bwMode="auto">
                    <a:xfrm>
                      <a:off x="0" y="0"/>
                      <a:ext cx="5726219" cy="38276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r w:rsidR="00B90A04">
        <w:rPr>
          <w:lang w:val="en-US"/>
        </w:rPr>
        <w:t>NaN</w:t>
      </w:r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3B33DE1C" w:rsidR="005472B4" w:rsidRDefault="00AA43CD" w:rsidP="00B90A0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4FDCA306" wp14:editId="7B589658">
            <wp:extent cx="6120130" cy="2875280"/>
            <wp:effectExtent l="0" t="0" r="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7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commentRangeStart w:id="13"/>
      <w:r>
        <w:lastRenderedPageBreak/>
        <w:t xml:space="preserve">Рисунок 8 </w:t>
      </w:r>
      <w:commentRangeEnd w:id="13"/>
      <w:r w:rsidR="00161849">
        <w:rPr>
          <w:rStyle w:val="CommentReference"/>
        </w:rPr>
        <w:commentReference w:id="13"/>
      </w:r>
      <w:r>
        <w:t>– Некорректный ввод (отрицательное число)</w:t>
      </w:r>
    </w:p>
    <w:p w14:paraId="207FFC59" w14:textId="33F2384A" w:rsidR="00B90A04" w:rsidRDefault="00B90A04" w:rsidP="00B90A04">
      <w:r>
        <w:t>Если попытаться нажать кнопку «ОК» при имеющихся ошибках, то будет выведено сообщение об ошибке.</w:t>
      </w:r>
    </w:p>
    <w:p w14:paraId="1AC7C40D" w14:textId="17EBBAB5" w:rsidR="005472B4" w:rsidRPr="00AA43CD" w:rsidRDefault="00AA43CD" w:rsidP="005472B4">
      <w:pPr>
        <w:ind w:firstLine="0"/>
        <w:jc w:val="center"/>
        <w:rPr>
          <w:lang w:val="en-US"/>
        </w:rPr>
      </w:pPr>
      <w:r w:rsidRPr="00AA43CD">
        <w:rPr>
          <w:noProof/>
          <w:lang w:eastAsia="ru-RU"/>
        </w:rPr>
        <w:drawing>
          <wp:inline distT="0" distB="0" distL="0" distR="0" wp14:anchorId="4966703E" wp14:editId="79ECE717">
            <wp:extent cx="3191320" cy="1571844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91320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354FEF77" w:rsidR="005472B4" w:rsidRDefault="00AA43CD" w:rsidP="00AA43CD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56A2746E" wp14:editId="1990073E">
            <wp:extent cx="5195901" cy="3427095"/>
            <wp:effectExtent l="0" t="0" r="5080" b="190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99965" cy="342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18553E83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194BDF57" wp14:editId="48D5F29C">
            <wp:extent cx="6120130" cy="40398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3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A10C" w14:textId="351DA142" w:rsidR="005472B4" w:rsidRDefault="005472B4" w:rsidP="00AA43CD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 w:rsidR="00AA43CD">
        <w:t>»</w:t>
      </w:r>
    </w:p>
    <w:p w14:paraId="3C75291E" w14:textId="18906F00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7FF0460" wp14:editId="5258F3E6">
            <wp:extent cx="6120130" cy="407479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1D9862B5" w:rsidR="005472B4" w:rsidRDefault="00AA43CD" w:rsidP="005472B4">
      <w:pPr>
        <w:ind w:firstLine="0"/>
        <w:jc w:val="center"/>
      </w:pPr>
      <w:r w:rsidRPr="00AA43CD">
        <w:rPr>
          <w:noProof/>
          <w:lang w:eastAsia="ru-RU"/>
        </w:rPr>
        <w:drawing>
          <wp:inline distT="0" distB="0" distL="0" distR="0" wp14:anchorId="7A0F7C23" wp14:editId="5E0D0D2F">
            <wp:extent cx="6120130" cy="4034155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34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ListParagraph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чекбоксов)</w:t>
      </w:r>
      <w:r w:rsidR="00951788" w:rsidRPr="00951788">
        <w:t>;</w:t>
      </w:r>
    </w:p>
    <w:p w14:paraId="404EDE2B" w14:textId="72A8C7CD" w:rsidR="005472B4" w:rsidRDefault="00951788" w:rsidP="00951788">
      <w:pPr>
        <w:pStyle w:val="ListParagraph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3EC9D11" w:rsidR="005472B4" w:rsidRDefault="00C956C1" w:rsidP="00951788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475258B0" wp14:editId="1090D902">
            <wp:extent cx="6120130" cy="40449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4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0F030A31" w:rsidR="00951788" w:rsidRDefault="00C956C1" w:rsidP="006A4887">
      <w:pPr>
        <w:ind w:firstLine="0"/>
        <w:jc w:val="center"/>
      </w:pPr>
      <w:r w:rsidRPr="00C956C1">
        <w:rPr>
          <w:noProof/>
          <w:lang w:eastAsia="ru-RU"/>
        </w:rPr>
        <w:lastRenderedPageBreak/>
        <w:drawing>
          <wp:inline distT="0" distB="0" distL="0" distR="0" wp14:anchorId="02AAABC8" wp14:editId="6CA4FBA7">
            <wp:extent cx="6120130" cy="402018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2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0943D90B" w:rsidR="005472B4" w:rsidRPr="00DA757A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AEA422E" wp14:editId="3D17B896">
            <wp:extent cx="5054265" cy="33604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57480" cy="336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commentRangeStart w:id="14"/>
      <w:r>
        <w:lastRenderedPageBreak/>
        <w:t xml:space="preserve">Рисунок 16 – </w:t>
      </w:r>
      <w:commentRangeEnd w:id="14"/>
      <w:r w:rsidR="00161849">
        <w:rPr>
          <w:rStyle w:val="CommentReference"/>
        </w:rPr>
        <w:commentReference w:id="14"/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491FB6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2F65F343" wp14:editId="5F1078B4">
            <wp:extent cx="5594350" cy="3689903"/>
            <wp:effectExtent l="0" t="0" r="635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04282" cy="369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73FF3DCE" w:rsidR="005472B4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lastRenderedPageBreak/>
        <w:drawing>
          <wp:inline distT="0" distB="0" distL="0" distR="0" wp14:anchorId="21F2FAC7" wp14:editId="079DA86C">
            <wp:extent cx="6120130" cy="3843655"/>
            <wp:effectExtent l="0" t="0" r="0" b="444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43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539B52B1" w:rsidR="005472B4" w:rsidRPr="004654E1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8C023A0" wp14:editId="0C0200FD">
            <wp:extent cx="6120130" cy="2620645"/>
            <wp:effectExtent l="0" t="0" r="0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lastRenderedPageBreak/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044929E4" w:rsidR="00B41E68" w:rsidRDefault="00C956C1" w:rsidP="00B41E68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05D8CA33" wp14:editId="5F6D8953">
            <wp:extent cx="6120130" cy="4055745"/>
            <wp:effectExtent l="0" t="0" r="0" b="19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5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4A3AA89B" w:rsidR="005472B4" w:rsidRDefault="00C956C1" w:rsidP="00421A1D">
      <w:pPr>
        <w:ind w:firstLine="0"/>
      </w:pPr>
      <w:r w:rsidRPr="00C956C1">
        <w:rPr>
          <w:noProof/>
          <w:lang w:eastAsia="ru-RU"/>
        </w:rPr>
        <w:drawing>
          <wp:inline distT="0" distB="0" distL="0" distR="0" wp14:anchorId="47632D02" wp14:editId="43AEDDBF">
            <wp:extent cx="6120130" cy="38544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5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lastRenderedPageBreak/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49C2BE39" w:rsidR="005472B4" w:rsidRPr="00C956C1" w:rsidRDefault="00C956C1" w:rsidP="005472B4">
      <w:pPr>
        <w:ind w:firstLine="0"/>
        <w:jc w:val="center"/>
        <w:rPr>
          <w:lang w:val="en-US"/>
        </w:rPr>
      </w:pPr>
      <w:r w:rsidRPr="00C956C1">
        <w:rPr>
          <w:noProof/>
          <w:lang w:eastAsia="ru-RU"/>
        </w:rPr>
        <w:drawing>
          <wp:inline distT="0" distB="0" distL="0" distR="0" wp14:anchorId="4F085C0C" wp14:editId="3F18284B">
            <wp:extent cx="6120130" cy="407733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07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54EABB24" w:rsidR="005472B4" w:rsidRDefault="00C956C1" w:rsidP="005472B4">
      <w:pPr>
        <w:ind w:firstLine="0"/>
        <w:jc w:val="center"/>
      </w:pPr>
      <w:r w:rsidRPr="00C956C1">
        <w:rPr>
          <w:noProof/>
          <w:lang w:eastAsia="ru-RU"/>
        </w:rPr>
        <w:drawing>
          <wp:inline distT="0" distB="0" distL="0" distR="0" wp14:anchorId="4C1A30D7" wp14:editId="23D07D00">
            <wp:extent cx="2953162" cy="1600423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53162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5" w:name="_Toc74829069"/>
      <w:bookmarkStart w:id="16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5"/>
      <w:bookmarkEnd w:id="16"/>
    </w:p>
    <w:p w14:paraId="2D2E59D1" w14:textId="3577F560" w:rsidR="00300F09" w:rsidRDefault="005472B4" w:rsidP="003002B2">
      <w:pPr>
        <w:pStyle w:val="ListParagraph"/>
        <w:numPr>
          <w:ilvl w:val="0"/>
          <w:numId w:val="9"/>
        </w:numPr>
        <w:ind w:left="0" w:firstLine="709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7" w:name="_Toc74829070"/>
      <w:bookmarkStart w:id="18" w:name="_Toc74956679"/>
      <w:r>
        <w:rPr>
          <w:b/>
          <w:bCs/>
        </w:rPr>
        <w:lastRenderedPageBreak/>
        <w:t>ПРИЛОЖЕНИЕ А</w:t>
      </w:r>
      <w:bookmarkEnd w:id="17"/>
      <w:bookmarkEnd w:id="18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commentRangeStart w:id="19"/>
      <w:r w:rsidR="00300F09">
        <w:t>объема трехмерных фигур</w:t>
      </w:r>
      <w:commentRangeEnd w:id="19"/>
      <w:r w:rsidR="00161849">
        <w:rPr>
          <w:rStyle w:val="CommentReference"/>
        </w:rPr>
        <w:commentReference w:id="19"/>
      </w:r>
    </w:p>
    <w:p w14:paraId="1B6727F2" w14:textId="228EF14A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commentRangeStart w:id="20"/>
      <w:r w:rsidR="00925418">
        <w:t xml:space="preserve">Чернобров </w:t>
      </w:r>
      <w:commentRangeEnd w:id="20"/>
      <w:r w:rsidR="00161849">
        <w:rPr>
          <w:rStyle w:val="CommentReference"/>
        </w:rPr>
        <w:commentReference w:id="20"/>
      </w:r>
      <w:r w:rsidR="00925418">
        <w:t>М.Е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>Заказчик: Канд. техн. наук, доцент каф. КСУП ТУСУР Калентьев А. А.</w:t>
      </w:r>
    </w:p>
    <w:p w14:paraId="73D1BDBF" w14:textId="329EC45D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45672F">
        <w:t>Исмейкина</w:t>
      </w:r>
      <w:r w:rsidR="00925418">
        <w:t xml:space="preserve"> </w:t>
      </w:r>
      <w:r w:rsidR="0045672F">
        <w:t>К</w:t>
      </w:r>
      <w:r w:rsidR="00925418">
        <w:t>.</w:t>
      </w:r>
      <w:r w:rsidR="0045672F">
        <w:t>С</w:t>
      </w:r>
      <w:r w:rsidR="00E437C4" w:rsidRPr="00E437C4"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3D014E6D" w:rsidR="003002B2" w:rsidRDefault="003002B2" w:rsidP="00131A1C">
      <w:pPr>
        <w:ind w:firstLine="709"/>
      </w:pPr>
      <w:r>
        <w:t xml:space="preserve">Окончание работ: </w:t>
      </w:r>
      <w:r w:rsidR="0045672F">
        <w:t>31</w:t>
      </w:r>
      <w:r>
        <w:t xml:space="preserve"> </w:t>
      </w:r>
      <w:r w:rsidR="0045672F">
        <w:t>ноябр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1678135C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45672F">
        <w:rPr>
          <w:lang w:val="en-US"/>
        </w:rPr>
        <w:t>xml</w:t>
      </w:r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298AB91" w14:textId="513C3B7C" w:rsidR="001A0A42" w:rsidRPr="005A6EFF" w:rsidRDefault="00661005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661005">
        <w:rPr>
          <w:rFonts w:ascii="Cascadia Mono" w:hAnsi="Cascadia Mono" w:cs="Cascadia Mono"/>
          <w:noProof/>
          <w:color w:val="0000FF"/>
          <w:sz w:val="19"/>
          <w:szCs w:val="19"/>
          <w:lang w:eastAsia="ru-RU"/>
        </w:rPr>
        <w:drawing>
          <wp:inline distT="0" distB="0" distL="0" distR="0" wp14:anchorId="0EC2D293" wp14:editId="5C86491E">
            <wp:extent cx="4969510" cy="297613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90834" cy="2988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A42" w:rsidRPr="005A6EFF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5A6EFF" w:rsidRDefault="001A0A42" w:rsidP="001A0A42">
      <w:pPr>
        <w:ind w:firstLine="0"/>
      </w:pPr>
    </w:p>
    <w:p w14:paraId="3207B67A" w14:textId="35FA8D27" w:rsidR="003002B2" w:rsidRPr="005A6EFF" w:rsidRDefault="003002B2" w:rsidP="001A0A42">
      <w:pPr>
        <w:ind w:firstLine="0"/>
        <w:rPr>
          <w:b/>
          <w:bCs/>
        </w:rPr>
      </w:pPr>
      <w:r w:rsidRPr="005A6EFF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5A6EFF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ListParagraph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ListParagraph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ListParagraph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commentRangeStart w:id="21"/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4pt" o:ole="">
            <v:imagedata r:id="rId36" o:title=""/>
          </v:shape>
          <o:OLEObject Type="Embed" ProgID="Equation.DSMT4" ShapeID="_x0000_i1025" DrawAspect="Content" ObjectID="_1730979299" r:id="rId37"/>
        </w:object>
      </w:r>
      <w:commentRangeEnd w:id="21"/>
      <w:r w:rsidR="00161849">
        <w:rPr>
          <w:rStyle w:val="CommentReference"/>
        </w:rPr>
        <w:commentReference w:id="21"/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5pt;height:34pt" o:ole="">
            <v:imagedata r:id="rId38" o:title=""/>
          </v:shape>
          <o:OLEObject Type="Embed" ProgID="Equation.DSMT4" ShapeID="_x0000_i1026" DrawAspect="Content" ObjectID="_1730979300" r:id="rId39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3B81DD63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72459E90" w14:textId="6AA4AA59" w:rsidR="0045672F" w:rsidRPr="0045672F" w:rsidRDefault="0045672F" w:rsidP="0045672F">
      <w:pPr>
        <w:ind w:left="1276" w:firstLine="0"/>
        <w:rPr>
          <w:i/>
          <w:iCs/>
        </w:rPr>
      </w:pPr>
      <w:r>
        <w:rPr>
          <w:i/>
          <w:iCs/>
        </w:rPr>
        <w:t>Площадь основания рассчитывается в зависимости от количества углов в основании</w:t>
      </w:r>
      <w:r w:rsidRPr="0045672F">
        <w:rPr>
          <w:i/>
          <w:iCs/>
        </w:rPr>
        <w:t xml:space="preserve"> (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N</w:t>
      </w:r>
      <w:r w:rsidRPr="0045672F">
        <w:rPr>
          <w:i/>
          <w:iCs/>
        </w:rPr>
        <w:t>)</w:t>
      </w:r>
    </w:p>
    <w:p w14:paraId="44593BD9" w14:textId="5C01658D" w:rsidR="00036F78" w:rsidRDefault="0045672F" w:rsidP="00036F78">
      <w:pPr>
        <w:ind w:left="1276" w:firstLine="0"/>
      </w:pPr>
      <w:r w:rsidRPr="0045672F">
        <w:rPr>
          <w:position w:val="-28"/>
        </w:rPr>
        <w:object w:dxaOrig="2400" w:dyaOrig="720" w14:anchorId="200385C7">
          <v:shape id="_x0000_i1027" type="#_x0000_t75" style="width:119pt;height:36pt" o:ole="">
            <v:imagedata r:id="rId40" o:title=""/>
          </v:shape>
          <o:OLEObject Type="Embed" ProgID="Equation.DSMT4" ShapeID="_x0000_i1027" DrawAspect="Content" ObjectID="_1730979301" r:id="rId41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288EA92F" w:rsid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 xml:space="preserve">длина </w:t>
      </w:r>
      <w:r w:rsidR="0045672F">
        <w:t>первой стороны основания пирамиды;</w:t>
      </w:r>
    </w:p>
    <w:p w14:paraId="53A3DC9D" w14:textId="45CD0F49" w:rsidR="0045672F" w:rsidRDefault="0045672F" w:rsidP="0045672F">
      <w:pPr>
        <w:ind w:left="1276" w:firstLine="0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ирамиды;</w:t>
      </w:r>
    </w:p>
    <w:p w14:paraId="66D030D8" w14:textId="603F9714" w:rsidR="0045672F" w:rsidRPr="0045672F" w:rsidRDefault="0045672F" w:rsidP="0045672F">
      <w:pPr>
        <w:ind w:left="1276" w:firstLine="0"/>
      </w:pPr>
      <w:r>
        <w:rPr>
          <w:i/>
          <w:iCs/>
          <w:lang w:val="en-US"/>
        </w:rPr>
        <w:t>k</w:t>
      </w:r>
      <w:r w:rsidRPr="0045672F">
        <w:rPr>
          <w:i/>
          <w:iCs/>
        </w:rPr>
        <w:t xml:space="preserve"> </w:t>
      </w:r>
      <w:r>
        <w:t>– добавочный коэффициент, начальное значение равно1(</w:t>
      </w:r>
      <w:r w:rsidRPr="0045672F">
        <w:rPr>
          <w:i/>
          <w:lang w:val="en-US"/>
        </w:rPr>
        <w:t>N</w:t>
      </w:r>
      <w:r w:rsidRPr="0045672F">
        <w:t>=3</w:t>
      </w:r>
      <w:r>
        <w:t xml:space="preserve"> =</w:t>
      </w:r>
      <w:r w:rsidRPr="0045672F">
        <w:t xml:space="preserve">&gt; </w:t>
      </w:r>
      <w:r w:rsidRPr="0045672F">
        <w:rPr>
          <w:i/>
          <w:lang w:val="en-US"/>
        </w:rPr>
        <w:t>n</w:t>
      </w:r>
      <w:r w:rsidRPr="0045672F">
        <w:t>=2</w:t>
      </w:r>
      <w:r>
        <w:t>);</w:t>
      </w:r>
    </w:p>
    <w:p w14:paraId="5CAD351B" w14:textId="0020815C" w:rsidR="0045672F" w:rsidRPr="00036F78" w:rsidRDefault="0045672F" w:rsidP="0045672F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5pt;height:17.5pt" o:ole="">
            <v:imagedata r:id="rId42" o:title=""/>
          </v:shape>
          <o:OLEObject Type="Embed" ProgID="Equation.DSMT4" ShapeID="_x0000_i1028" DrawAspect="Content" ObjectID="_1730979302" r:id="rId43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5pt;height:34pt" o:ole="">
            <v:imagedata r:id="rId44" o:title=""/>
          </v:shape>
          <o:OLEObject Type="Embed" ProgID="Equation.DSMT4" ShapeID="_x0000_i1029" DrawAspect="Content" ObjectID="_1730979303" r:id="rId45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ListParagraph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ListParagraph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</w:t>
      </w:r>
      <w:commentRangeStart w:id="22"/>
      <w:r>
        <w:t xml:space="preserve">установлен </w:t>
      </w:r>
      <w:r w:rsidR="00285388" w:rsidRPr="00285388">
        <w:t>.NET Runtime 5.0.17</w:t>
      </w:r>
      <w:r>
        <w:t>.</w:t>
      </w:r>
      <w:commentRangeEnd w:id="22"/>
      <w:r w:rsidR="00161849">
        <w:rPr>
          <w:rStyle w:val="CommentReference"/>
        </w:rPr>
        <w:commentReference w:id="22"/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lastRenderedPageBreak/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6" w:author="AAK" w:date="2022-11-26T14:39:00Z" w:initials="A">
    <w:p w14:paraId="3556B5BE" w14:textId="1AF3B607" w:rsidR="00161849" w:rsidRDefault="00161849">
      <w:pPr>
        <w:pStyle w:val="CommentText"/>
      </w:pPr>
      <w:r>
        <w:rPr>
          <w:rStyle w:val="CommentReference"/>
        </w:rPr>
        <w:annotationRef/>
      </w:r>
      <w:r>
        <w:t>Добавить связь от пользователя к «висячим» ВИ</w:t>
      </w:r>
    </w:p>
  </w:comment>
  <w:comment w:id="13" w:author="AAK" w:date="2022-11-26T14:45:00Z" w:initials="A">
    <w:p w14:paraId="5D5EB6BA" w14:textId="1594E054" w:rsidR="00161849" w:rsidRDefault="00161849">
      <w:pPr>
        <w:pStyle w:val="CommentText"/>
      </w:pPr>
      <w:r>
        <w:rPr>
          <w:rStyle w:val="CommentReference"/>
        </w:rPr>
        <w:annotationRef/>
      </w:r>
    </w:p>
  </w:comment>
  <w:comment w:id="14" w:author="AAK" w:date="2022-11-26T14:45:00Z" w:initials="A">
    <w:p w14:paraId="794046B8" w14:textId="31E5F116" w:rsidR="00161849" w:rsidRDefault="00161849">
      <w:pPr>
        <w:pStyle w:val="CommentText"/>
      </w:pPr>
      <w:r>
        <w:rPr>
          <w:rStyle w:val="CommentReference"/>
        </w:rPr>
        <w:annotationRef/>
      </w:r>
    </w:p>
  </w:comment>
  <w:comment w:id="19" w:author="AAK" w:date="2022-11-26T14:45:00Z" w:initials="A">
    <w:p w14:paraId="0A63C0C9" w14:textId="2FE78755" w:rsidR="00161849" w:rsidRDefault="00161849">
      <w:pPr>
        <w:pStyle w:val="CommentText"/>
      </w:pPr>
      <w:r>
        <w:rPr>
          <w:rStyle w:val="CommentReference"/>
        </w:rPr>
        <w:annotationRef/>
      </w:r>
    </w:p>
  </w:comment>
  <w:comment w:id="20" w:author="AAK" w:date="2022-11-26T14:45:00Z" w:initials="A">
    <w:p w14:paraId="0B6EB96E" w14:textId="31CC6C4E" w:rsidR="00161849" w:rsidRDefault="00161849">
      <w:pPr>
        <w:pStyle w:val="CommentText"/>
      </w:pPr>
      <w:r>
        <w:rPr>
          <w:rStyle w:val="CommentReference"/>
        </w:rPr>
        <w:annotationRef/>
      </w:r>
    </w:p>
  </w:comment>
  <w:comment w:id="21" w:author="AAK" w:date="2022-11-26T14:47:00Z" w:initials="A">
    <w:p w14:paraId="0293B3E2" w14:textId="7768A1DE" w:rsidR="00161849" w:rsidRDefault="00161849">
      <w:pPr>
        <w:pStyle w:val="CommentText"/>
      </w:pPr>
      <w:r>
        <w:rPr>
          <w:rStyle w:val="CommentReference"/>
        </w:rPr>
        <w:annotationRef/>
      </w:r>
    </w:p>
  </w:comment>
  <w:comment w:id="22" w:author="AAK" w:date="2022-11-26T14:48:00Z" w:initials="A">
    <w:p w14:paraId="0416A768" w14:textId="7420FE98" w:rsidR="00161849" w:rsidRDefault="00161849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556B5BE" w15:done="0"/>
  <w15:commentEx w15:paraId="5D5EB6BA" w15:done="0"/>
  <w15:commentEx w15:paraId="794046B8" w15:done="0"/>
  <w15:commentEx w15:paraId="0A63C0C9" w15:done="0"/>
  <w15:commentEx w15:paraId="0B6EB96E" w15:done="0"/>
  <w15:commentEx w15:paraId="0293B3E2" w15:done="0"/>
  <w15:commentEx w15:paraId="0416A76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2CA386" w16cex:dateUtc="2022-11-26T07:39:00Z"/>
  <w16cex:commentExtensible w16cex:durableId="272CA510" w16cex:dateUtc="2022-11-26T07:45:00Z"/>
  <w16cex:commentExtensible w16cex:durableId="272CA504" w16cex:dateUtc="2022-11-26T07:45:00Z"/>
  <w16cex:commentExtensible w16cex:durableId="272CA527" w16cex:dateUtc="2022-11-26T07:45:00Z"/>
  <w16cex:commentExtensible w16cex:durableId="272CA524" w16cex:dateUtc="2022-11-26T07:45:00Z"/>
  <w16cex:commentExtensible w16cex:durableId="272CA587" w16cex:dateUtc="2022-11-26T07:47:00Z"/>
  <w16cex:commentExtensible w16cex:durableId="272CA5C2" w16cex:dateUtc="2022-11-26T07:4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556B5BE" w16cid:durableId="272CA386"/>
  <w16cid:commentId w16cid:paraId="5D5EB6BA" w16cid:durableId="272CA510"/>
  <w16cid:commentId w16cid:paraId="794046B8" w16cid:durableId="272CA504"/>
  <w16cid:commentId w16cid:paraId="0A63C0C9" w16cid:durableId="272CA527"/>
  <w16cid:commentId w16cid:paraId="0B6EB96E" w16cid:durableId="272CA524"/>
  <w16cid:commentId w16cid:paraId="0293B3E2" w16cid:durableId="272CA587"/>
  <w16cid:commentId w16cid:paraId="0416A768" w16cid:durableId="272CA5C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6D544C" w14:textId="77777777" w:rsidR="00EA75C9" w:rsidRDefault="00EA75C9" w:rsidP="00261C19">
      <w:pPr>
        <w:spacing w:line="240" w:lineRule="auto"/>
      </w:pPr>
      <w:r>
        <w:separator/>
      </w:r>
    </w:p>
  </w:endnote>
  <w:endnote w:type="continuationSeparator" w:id="0">
    <w:p w14:paraId="0410D9B3" w14:textId="77777777" w:rsidR="00EA75C9" w:rsidRDefault="00EA75C9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scadia Mono">
    <w:altName w:val="Times New Roman"/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Content>
      <w:p w14:paraId="1EFA150C" w14:textId="704D604A" w:rsidR="008273D6" w:rsidRDefault="008273D6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6EFF">
          <w:rPr>
            <w:noProof/>
          </w:rPr>
          <w:t>21</w:t>
        </w:r>
        <w:r>
          <w:fldChar w:fldCharType="end"/>
        </w:r>
      </w:p>
    </w:sdtContent>
  </w:sdt>
  <w:p w14:paraId="175EC3B2" w14:textId="03A9AA62" w:rsidR="008273D6" w:rsidRDefault="008273D6" w:rsidP="00261C19">
    <w:pPr>
      <w:pStyle w:val="Footer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4D2E78" w14:textId="77777777" w:rsidR="00EA75C9" w:rsidRDefault="00EA75C9" w:rsidP="00261C19">
      <w:pPr>
        <w:spacing w:line="240" w:lineRule="auto"/>
      </w:pPr>
      <w:r>
        <w:separator/>
      </w:r>
    </w:p>
  </w:footnote>
  <w:footnote w:type="continuationSeparator" w:id="0">
    <w:p w14:paraId="28E7CBC2" w14:textId="77777777" w:rsidR="00EA75C9" w:rsidRDefault="00EA75C9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 w16cid:durableId="40908762">
    <w:abstractNumId w:val="3"/>
  </w:num>
  <w:num w:numId="2" w16cid:durableId="314727099">
    <w:abstractNumId w:val="9"/>
  </w:num>
  <w:num w:numId="3" w16cid:durableId="383023723">
    <w:abstractNumId w:val="10"/>
  </w:num>
  <w:num w:numId="4" w16cid:durableId="725757096">
    <w:abstractNumId w:val="6"/>
  </w:num>
  <w:num w:numId="5" w16cid:durableId="1506676281">
    <w:abstractNumId w:val="7"/>
  </w:num>
  <w:num w:numId="6" w16cid:durableId="712118347">
    <w:abstractNumId w:val="8"/>
  </w:num>
  <w:num w:numId="7" w16cid:durableId="707530710">
    <w:abstractNumId w:val="0"/>
  </w:num>
  <w:num w:numId="8" w16cid:durableId="418066183">
    <w:abstractNumId w:val="2"/>
  </w:num>
  <w:num w:numId="9" w16cid:durableId="1984657569">
    <w:abstractNumId w:val="1"/>
  </w:num>
  <w:num w:numId="10" w16cid:durableId="1344354935">
    <w:abstractNumId w:val="5"/>
  </w:num>
  <w:num w:numId="11" w16cid:durableId="1413432967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0483A"/>
    <w:rsid w:val="00120DFD"/>
    <w:rsid w:val="001241F5"/>
    <w:rsid w:val="00131A1C"/>
    <w:rsid w:val="00136BF2"/>
    <w:rsid w:val="00161849"/>
    <w:rsid w:val="001722DE"/>
    <w:rsid w:val="00177C38"/>
    <w:rsid w:val="00186E76"/>
    <w:rsid w:val="00195CCD"/>
    <w:rsid w:val="001A0890"/>
    <w:rsid w:val="001A0A42"/>
    <w:rsid w:val="001C46B3"/>
    <w:rsid w:val="001E0ABD"/>
    <w:rsid w:val="00252D5C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5672F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A6EFF"/>
    <w:rsid w:val="005B1889"/>
    <w:rsid w:val="005B47CE"/>
    <w:rsid w:val="005C5B69"/>
    <w:rsid w:val="005D0F20"/>
    <w:rsid w:val="00601F62"/>
    <w:rsid w:val="00604BD9"/>
    <w:rsid w:val="00620A18"/>
    <w:rsid w:val="006424DE"/>
    <w:rsid w:val="00656FF1"/>
    <w:rsid w:val="00661005"/>
    <w:rsid w:val="006A4887"/>
    <w:rsid w:val="006C5174"/>
    <w:rsid w:val="006E3F26"/>
    <w:rsid w:val="006E54B9"/>
    <w:rsid w:val="00713F57"/>
    <w:rsid w:val="007245C6"/>
    <w:rsid w:val="0073197F"/>
    <w:rsid w:val="00734DD4"/>
    <w:rsid w:val="00740307"/>
    <w:rsid w:val="00753522"/>
    <w:rsid w:val="00753BA3"/>
    <w:rsid w:val="007572DF"/>
    <w:rsid w:val="00771A62"/>
    <w:rsid w:val="00794E75"/>
    <w:rsid w:val="007B6F42"/>
    <w:rsid w:val="007C081F"/>
    <w:rsid w:val="007E1482"/>
    <w:rsid w:val="007F0BDE"/>
    <w:rsid w:val="007F4E9F"/>
    <w:rsid w:val="00807EF6"/>
    <w:rsid w:val="00812A3B"/>
    <w:rsid w:val="008273D6"/>
    <w:rsid w:val="00830A79"/>
    <w:rsid w:val="008359E9"/>
    <w:rsid w:val="008A20D4"/>
    <w:rsid w:val="008E45D6"/>
    <w:rsid w:val="00914D17"/>
    <w:rsid w:val="00925418"/>
    <w:rsid w:val="0092681B"/>
    <w:rsid w:val="00943487"/>
    <w:rsid w:val="00947DE6"/>
    <w:rsid w:val="00951788"/>
    <w:rsid w:val="009720CB"/>
    <w:rsid w:val="00973C32"/>
    <w:rsid w:val="00A03967"/>
    <w:rsid w:val="00A03A56"/>
    <w:rsid w:val="00A615F1"/>
    <w:rsid w:val="00AA43CD"/>
    <w:rsid w:val="00AC666D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A6909"/>
    <w:rsid w:val="00BB270A"/>
    <w:rsid w:val="00BE5394"/>
    <w:rsid w:val="00C0583A"/>
    <w:rsid w:val="00C160F1"/>
    <w:rsid w:val="00C34FDE"/>
    <w:rsid w:val="00C72152"/>
    <w:rsid w:val="00C80604"/>
    <w:rsid w:val="00C80F6E"/>
    <w:rsid w:val="00C956C1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A75C9"/>
    <w:rsid w:val="00EB6045"/>
    <w:rsid w:val="00EC1EBE"/>
    <w:rsid w:val="00EC20E1"/>
    <w:rsid w:val="00EC4D92"/>
    <w:rsid w:val="00ED29AA"/>
    <w:rsid w:val="00EE4004"/>
    <w:rsid w:val="00EE4D49"/>
    <w:rsid w:val="00EF56E8"/>
    <w:rsid w:val="00EF7073"/>
    <w:rsid w:val="00F029EE"/>
    <w:rsid w:val="00F0496C"/>
    <w:rsid w:val="00F1624C"/>
    <w:rsid w:val="00F377A2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762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8287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82870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082870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ED29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29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29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29A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1C19"/>
  </w:style>
  <w:style w:type="paragraph" w:styleId="Footer">
    <w:name w:val="footer"/>
    <w:basedOn w:val="Normal"/>
    <w:link w:val="Foot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27.wmf"/><Relationship Id="rId47" Type="http://schemas.microsoft.com/office/2011/relationships/people" Target="people.xml"/><Relationship Id="rId7" Type="http://schemas.openxmlformats.org/officeDocument/2006/relationships/endnotes" Target="endnotes.xml"/><Relationship Id="rId12" Type="http://schemas.microsoft.com/office/2018/08/relationships/commentsExtensible" Target="commentsExtensible.xml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6/09/relationships/commentsIds" Target="commentsIds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10" Type="http://schemas.microsoft.com/office/2011/relationships/commentsExtended" Target="commentsExtended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image" Target="media/image2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864874-AB6E-44DB-8B26-CE3B43952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4</TotalTime>
  <Pages>30</Pages>
  <Words>2271</Words>
  <Characters>12949</Characters>
  <Application>Microsoft Office Word</Application>
  <DocSecurity>0</DocSecurity>
  <Lines>107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AK</cp:lastModifiedBy>
  <cp:revision>8</cp:revision>
  <dcterms:created xsi:type="dcterms:W3CDTF">2022-11-14T05:06:00Z</dcterms:created>
  <dcterms:modified xsi:type="dcterms:W3CDTF">2022-11-26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